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93" r:id="rId2"/>
    <p:sldId id="294" r:id="rId3"/>
    <p:sldId id="327" r:id="rId4"/>
    <p:sldId id="328" r:id="rId5"/>
    <p:sldId id="329" r:id="rId6"/>
    <p:sldId id="332" r:id="rId7"/>
    <p:sldId id="331" r:id="rId8"/>
    <p:sldId id="330" r:id="rId9"/>
    <p:sldId id="326" r:id="rId10"/>
    <p:sldId id="325" r:id="rId11"/>
    <p:sldId id="335" r:id="rId12"/>
    <p:sldId id="334" r:id="rId1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75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Giáo án Toán 1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89ADC7C-E229-458E-B47C-35150477B141}" type="datetimeFigureOut">
              <a:rPr lang="en-US" smtClean="0"/>
              <a:t>8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hóm Toán THPT Hà Nam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05EBAD9-514F-4559-A64A-C941BEA7A45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1641379"/>
      </p:ext>
    </p:extLst>
  </p:cSld>
  <p:clrMap bg1="lt1" tx1="dk1" bg2="lt2" tx2="dk2" accent1="accent1" accent2="accent2" accent3="accent3" accent4="accent4" accent5="accent5" accent6="accent6" hlink="hlink" folHlink="folHlink"/>
  <p:hf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Giáo án Toán 10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9660F95-9314-4D21-9718-15EB97D433E6}" type="datetimeFigureOut">
              <a:rPr lang="en-US" smtClean="0"/>
              <a:t>8/1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Nhóm Toán THPT Hà Nam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9FA64B-298B-4A4F-B1D6-78B842CF14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554055"/>
      </p:ext>
    </p:extLst>
  </p:cSld>
  <p:clrMap bg1="lt1" tx1="dk1" bg2="lt2" tx2="dk2" accent1="accent1" accent2="accent2" accent3="accent3" accent4="accent4" accent5="accent5" accent6="accent6" hlink="hlink" folHlink="folHlink"/>
  <p:hf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2C363-8857-43C1-A38E-6BC1AED5A658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8470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635E18-4CCE-42E8-84B5-ACE0A0183D18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839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04743-5E88-40E8-B1DD-7495A618FFFC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127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702391-8525-432D-B2E1-B7F0D553E9C0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997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538224-BA8E-449E-A8E3-7C9D17CFF936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425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EAAB8-424A-440B-9B6F-ADFEC1BD1D19}" type="datetime1">
              <a:rPr lang="en-US" smtClean="0"/>
              <a:t>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8040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5987DD-2ACF-40C9-9111-8EA63B43A09E}" type="datetime1">
              <a:rPr lang="en-US" smtClean="0"/>
              <a:t>8/1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1184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E99F8-FD3B-4101-87A3-C51730CB1291}" type="datetime1">
              <a:rPr lang="en-US" smtClean="0"/>
              <a:t>8/1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941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9132F-A8B4-413D-867D-DD963CE1A7E7}" type="datetime1">
              <a:rPr lang="en-US" smtClean="0"/>
              <a:t>8/1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4053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032D55-61B4-4153-82A3-587DCD65ECC1}" type="datetime1">
              <a:rPr lang="en-US" smtClean="0"/>
              <a:t>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965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B0C48-4B0C-4416-9FA3-4F5D8A479005}" type="datetime1">
              <a:rPr lang="en-US" smtClean="0"/>
              <a:t>8/1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36316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08E2CC-9096-4831-807A-8A79894F3743}" type="datetime1">
              <a:rPr lang="en-US" smtClean="0"/>
              <a:t>8/1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9A73F1-B1D4-4275-AB14-D3C86902E5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996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5.wmf"/><Relationship Id="rId18" Type="http://schemas.openxmlformats.org/officeDocument/2006/relationships/image" Target="../media/image28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png"/><Relationship Id="rId11" Type="http://schemas.openxmlformats.org/officeDocument/2006/relationships/image" Target="../media/image24.wmf"/><Relationship Id="rId5" Type="http://schemas.openxmlformats.org/officeDocument/2006/relationships/image" Target="../media/image6.png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5.png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1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3.png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6.png"/><Relationship Id="rId15" Type="http://schemas.openxmlformats.org/officeDocument/2006/relationships/image" Target="../media/image14.wmf"/><Relationship Id="rId10" Type="http://schemas.openxmlformats.org/officeDocument/2006/relationships/image" Target="../media/image12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5.png"/><Relationship Id="rId7" Type="http://schemas.openxmlformats.org/officeDocument/2006/relationships/image" Target="../media/image16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11" Type="http://schemas.openxmlformats.org/officeDocument/2006/relationships/image" Target="../media/image18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png"/><Relationship Id="rId9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10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png"/><Relationship Id="rId5" Type="http://schemas.openxmlformats.org/officeDocument/2006/relationships/image" Target="../media/image6.png"/><Relationship Id="rId4" Type="http://schemas.openxmlformats.org/officeDocument/2006/relationships/image" Target="../media/image5.png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4.pn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png"/><Relationship Id="rId5" Type="http://schemas.openxmlformats.org/officeDocument/2006/relationships/image" Target="../media/image6.png"/><Relationship Id="rId10" Type="http://schemas.openxmlformats.org/officeDocument/2006/relationships/image" Target="../media/image22.png"/><Relationship Id="rId4" Type="http://schemas.openxmlformats.org/officeDocument/2006/relationships/image" Target="../media/image5.png"/><Relationship Id="rId9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064" y="3239927"/>
            <a:ext cx="834836" cy="77396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2067" y="3248564"/>
            <a:ext cx="770133" cy="77013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1323" y="3283225"/>
            <a:ext cx="792288" cy="7306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55863" y="3300431"/>
            <a:ext cx="670992" cy="7134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817" y="3300431"/>
            <a:ext cx="748691" cy="71345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779803" y="3300431"/>
            <a:ext cx="766312" cy="7134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3306577"/>
            <a:ext cx="718910" cy="7073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439783" y="2419350"/>
            <a:ext cx="6296025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 descr="C:\Users\Admin\Desktop\z4598528936436_5e7b1fbb732864ace5eff8a91061fa67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092" y="285750"/>
            <a:ext cx="6296025" cy="1933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Oval 14"/>
          <p:cNvSpPr/>
          <p:nvPr/>
        </p:nvSpPr>
        <p:spPr>
          <a:xfrm>
            <a:off x="1455092" y="2419350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1130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10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6" name="Freeform 15"/>
          <p:cNvSpPr/>
          <p:nvPr/>
        </p:nvSpPr>
        <p:spPr>
          <a:xfrm>
            <a:off x="5271079" y="33842"/>
            <a:ext cx="2290071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0782" y="668267"/>
            <a:ext cx="8662311" cy="2246769"/>
            <a:chOff x="181197" y="1381121"/>
            <a:chExt cx="8662311" cy="2246769"/>
          </a:xfrm>
        </p:grpSpPr>
        <p:sp>
          <p:nvSpPr>
            <p:cNvPr id="4" name="TextBox 3"/>
            <p:cNvSpPr txBox="1"/>
            <p:nvPr/>
          </p:nvSpPr>
          <p:spPr>
            <a:xfrm>
              <a:off x="181197" y="1381121"/>
              <a:ext cx="8662311" cy="22467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à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1 SGK.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6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ợi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ên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5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5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  <a:p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Bà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2 SGK.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7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,           ,     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            ,             .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3792209"/>
                </p:ext>
              </p:extLst>
            </p:nvPr>
          </p:nvGraphicFramePr>
          <p:xfrm>
            <a:off x="4512352" y="2299421"/>
            <a:ext cx="1050963" cy="343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7" name="Equation" r:id="rId8" imgW="494870" imgH="164957" progId="Equation.DSMT4">
                    <p:embed/>
                  </p:oleObj>
                </mc:Choice>
                <mc:Fallback>
                  <p:oleObj name="Equation" r:id="rId8" imgW="494870" imgH="164957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352" y="2299421"/>
                          <a:ext cx="1050963" cy="34358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2341122"/>
                </p:ext>
              </p:extLst>
            </p:nvPr>
          </p:nvGraphicFramePr>
          <p:xfrm>
            <a:off x="5615016" y="2311670"/>
            <a:ext cx="924251" cy="33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10" imgW="507780" imgH="177723" progId="Equation.DSMT4">
                    <p:embed/>
                  </p:oleObj>
                </mc:Choice>
                <mc:Fallback>
                  <p:oleObj name="Equation" r:id="rId10" imgW="507780" imgH="17772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5016" y="2311670"/>
                          <a:ext cx="924251" cy="33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749925"/>
                </p:ext>
              </p:extLst>
            </p:nvPr>
          </p:nvGraphicFramePr>
          <p:xfrm>
            <a:off x="6605441" y="2311670"/>
            <a:ext cx="924251" cy="33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Equation" r:id="rId12" imgW="507780" imgH="177723" progId="Equation.DSMT4">
                    <p:embed/>
                  </p:oleObj>
                </mc:Choice>
                <mc:Fallback>
                  <p:oleObj name="Equation" r:id="rId12" imgW="507780" imgH="17772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5441" y="2311670"/>
                          <a:ext cx="924251" cy="33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1061395"/>
                </p:ext>
              </p:extLst>
            </p:nvPr>
          </p:nvGraphicFramePr>
          <p:xfrm>
            <a:off x="2819400" y="3257550"/>
            <a:ext cx="1238147" cy="33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name="Equation" r:id="rId14" imgW="672516" imgH="177646" progId="Equation.DSMT4">
                    <p:embed/>
                  </p:oleObj>
                </mc:Choice>
                <mc:Fallback>
                  <p:oleObj name="Equation" r:id="rId14" imgW="672516" imgH="177646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9400" y="3257550"/>
                          <a:ext cx="1238147" cy="33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3253881"/>
                </p:ext>
              </p:extLst>
            </p:nvPr>
          </p:nvGraphicFramePr>
          <p:xfrm>
            <a:off x="4066040" y="3257549"/>
            <a:ext cx="1205039" cy="3667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1" name="Equation" r:id="rId16" imgW="660113" imgH="203112" progId="Equation.DSMT4">
                    <p:embed/>
                  </p:oleObj>
                </mc:Choice>
                <mc:Fallback>
                  <p:oleObj name="Equation" r:id="rId16" imgW="660113" imgH="20311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040" y="3257549"/>
                          <a:ext cx="1205039" cy="3667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Hình ảnh 10"/>
          <p:cNvPicPr/>
          <p:nvPr/>
        </p:nvPicPr>
        <p:blipFill>
          <a:blip r:embed="rId18"/>
          <a:stretch>
            <a:fillRect/>
          </a:stretch>
        </p:blipFill>
        <p:spPr>
          <a:xfrm>
            <a:off x="2508436" y="2876550"/>
            <a:ext cx="5057775" cy="2219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688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11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0" name="Freeform 9"/>
          <p:cNvSpPr/>
          <p:nvPr/>
        </p:nvSpPr>
        <p:spPr>
          <a:xfrm>
            <a:off x="342901" y="691924"/>
            <a:ext cx="2290071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1" y="1581150"/>
            <a:ext cx="79054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ự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95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12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766228" y="1326349"/>
            <a:ext cx="7653105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hương pháp chứng minh 2 đường thẳng vuông góc?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- Xem lại các bài tập đã làm, học lý thuyết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- Làm các bài tập 3,4 trong SGK.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- Đọc trước bài </a:t>
            </a:r>
            <a:r>
              <a:rPr lang="it-IT" sz="3200" b="1" dirty="0" smtClean="0">
                <a:latin typeface="Times New Roman" pitchFamily="18" charset="0"/>
                <a:cs typeface="Times New Roman" pitchFamily="18" charset="0"/>
              </a:rPr>
              <a:t>«đường </a:t>
            </a:r>
            <a:r>
              <a:rPr lang="it-IT" sz="3200" b="1" dirty="0">
                <a:latin typeface="Times New Roman" pitchFamily="18" charset="0"/>
                <a:cs typeface="Times New Roman" pitchFamily="18" charset="0"/>
              </a:rPr>
              <a:t>thẳng vuông góc với mặt </a:t>
            </a:r>
            <a:r>
              <a:rPr lang="it-IT" sz="3200" b="1" dirty="0" smtClean="0">
                <a:latin typeface="Times New Roman" pitchFamily="18" charset="0"/>
                <a:cs typeface="Times New Roman" pitchFamily="18" charset="0"/>
              </a:rPr>
              <a:t>phẳng»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42901" y="691924"/>
            <a:ext cx="4000499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BTVN </a:t>
            </a:r>
          </a:p>
        </p:txBody>
      </p:sp>
    </p:spTree>
    <p:extLst>
      <p:ext uri="{BB962C8B-B14F-4D97-AF65-F5344CB8AC3E}">
        <p14:creationId xmlns:p14="http://schemas.microsoft.com/office/powerpoint/2010/main" val="366995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2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1738580" y="1521248"/>
            <a:ext cx="5328987" cy="2174433"/>
            <a:chOff x="1828769" y="1387917"/>
            <a:chExt cx="5328987" cy="2174433"/>
          </a:xfrm>
        </p:grpSpPr>
        <p:sp>
          <p:nvSpPr>
            <p:cNvPr id="15" name="Rounded Rectangle 14"/>
            <p:cNvSpPr/>
            <p:nvPr/>
          </p:nvSpPr>
          <p:spPr>
            <a:xfrm>
              <a:off x="1828769" y="1587290"/>
              <a:ext cx="556485" cy="556485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Freeform 16"/>
            <p:cNvSpPr/>
            <p:nvPr/>
          </p:nvSpPr>
          <p:spPr>
            <a:xfrm>
              <a:off x="2425010" y="1387917"/>
              <a:ext cx="4732746" cy="955233"/>
            </a:xfrm>
            <a:custGeom>
              <a:avLst/>
              <a:gdLst>
                <a:gd name="connsiteX0" fmla="*/ 0 w 4732746"/>
                <a:gd name="connsiteY0" fmla="*/ 92766 h 556485"/>
                <a:gd name="connsiteX1" fmla="*/ 92766 w 4732746"/>
                <a:gd name="connsiteY1" fmla="*/ 0 h 556485"/>
                <a:gd name="connsiteX2" fmla="*/ 4639980 w 4732746"/>
                <a:gd name="connsiteY2" fmla="*/ 0 h 556485"/>
                <a:gd name="connsiteX3" fmla="*/ 4732746 w 4732746"/>
                <a:gd name="connsiteY3" fmla="*/ 92766 h 556485"/>
                <a:gd name="connsiteX4" fmla="*/ 4732746 w 4732746"/>
                <a:gd name="connsiteY4" fmla="*/ 463719 h 556485"/>
                <a:gd name="connsiteX5" fmla="*/ 4639980 w 4732746"/>
                <a:gd name="connsiteY5" fmla="*/ 556485 h 556485"/>
                <a:gd name="connsiteX6" fmla="*/ 92766 w 4732746"/>
                <a:gd name="connsiteY6" fmla="*/ 556485 h 556485"/>
                <a:gd name="connsiteX7" fmla="*/ 0 w 4732746"/>
                <a:gd name="connsiteY7" fmla="*/ 463719 h 556485"/>
                <a:gd name="connsiteX8" fmla="*/ 0 w 4732746"/>
                <a:gd name="connsiteY8" fmla="*/ 92766 h 556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32746" h="556485">
                  <a:moveTo>
                    <a:pt x="0" y="92766"/>
                  </a:moveTo>
                  <a:cubicBezTo>
                    <a:pt x="0" y="41533"/>
                    <a:pt x="41533" y="0"/>
                    <a:pt x="92766" y="0"/>
                  </a:cubicBezTo>
                  <a:lnTo>
                    <a:pt x="4639980" y="0"/>
                  </a:lnTo>
                  <a:cubicBezTo>
                    <a:pt x="4691213" y="0"/>
                    <a:pt x="4732746" y="41533"/>
                    <a:pt x="4732746" y="92766"/>
                  </a:cubicBezTo>
                  <a:lnTo>
                    <a:pt x="4732746" y="463719"/>
                  </a:lnTo>
                  <a:cubicBezTo>
                    <a:pt x="4732746" y="514952"/>
                    <a:pt x="4691213" y="556485"/>
                    <a:pt x="4639980" y="556485"/>
                  </a:cubicBezTo>
                  <a:lnTo>
                    <a:pt x="92766" y="556485"/>
                  </a:lnTo>
                  <a:cubicBezTo>
                    <a:pt x="41533" y="556485"/>
                    <a:pt x="0" y="514952"/>
                    <a:pt x="0" y="463719"/>
                  </a:cubicBezTo>
                  <a:lnTo>
                    <a:pt x="0" y="92766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69410" tIns="169410" rIns="169410" bIns="169410" numCol="1" spcCol="1270" anchor="ctr" anchorCtr="0">
              <a:noAutofit/>
            </a:bodyPr>
            <a:lstStyle/>
            <a:p>
              <a:pPr lvl="0" algn="ctr" defTabSz="8890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lvl="0" algn="ctr" defTabSz="8890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1835136" y="2912685"/>
              <a:ext cx="556485" cy="556485"/>
            </a:xfrm>
            <a:prstGeom prst="roundRect">
              <a:avLst>
                <a:gd name="adj" fmla="val 16670"/>
              </a:avLst>
            </a:pr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2425010" y="2634443"/>
              <a:ext cx="4732746" cy="927907"/>
            </a:xfrm>
            <a:custGeom>
              <a:avLst/>
              <a:gdLst>
                <a:gd name="connsiteX0" fmla="*/ 0 w 4732746"/>
                <a:gd name="connsiteY0" fmla="*/ 92766 h 556485"/>
                <a:gd name="connsiteX1" fmla="*/ 92766 w 4732746"/>
                <a:gd name="connsiteY1" fmla="*/ 0 h 556485"/>
                <a:gd name="connsiteX2" fmla="*/ 4639980 w 4732746"/>
                <a:gd name="connsiteY2" fmla="*/ 0 h 556485"/>
                <a:gd name="connsiteX3" fmla="*/ 4732746 w 4732746"/>
                <a:gd name="connsiteY3" fmla="*/ 92766 h 556485"/>
                <a:gd name="connsiteX4" fmla="*/ 4732746 w 4732746"/>
                <a:gd name="connsiteY4" fmla="*/ 463719 h 556485"/>
                <a:gd name="connsiteX5" fmla="*/ 4639980 w 4732746"/>
                <a:gd name="connsiteY5" fmla="*/ 556485 h 556485"/>
                <a:gd name="connsiteX6" fmla="*/ 92766 w 4732746"/>
                <a:gd name="connsiteY6" fmla="*/ 556485 h 556485"/>
                <a:gd name="connsiteX7" fmla="*/ 0 w 4732746"/>
                <a:gd name="connsiteY7" fmla="*/ 463719 h 556485"/>
                <a:gd name="connsiteX8" fmla="*/ 0 w 4732746"/>
                <a:gd name="connsiteY8" fmla="*/ 92766 h 556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732746" h="556485">
                  <a:moveTo>
                    <a:pt x="0" y="92766"/>
                  </a:moveTo>
                  <a:cubicBezTo>
                    <a:pt x="0" y="41533"/>
                    <a:pt x="41533" y="0"/>
                    <a:pt x="92766" y="0"/>
                  </a:cubicBezTo>
                  <a:lnTo>
                    <a:pt x="4639980" y="0"/>
                  </a:lnTo>
                  <a:cubicBezTo>
                    <a:pt x="4691213" y="0"/>
                    <a:pt x="4732746" y="41533"/>
                    <a:pt x="4732746" y="92766"/>
                  </a:cubicBezTo>
                  <a:lnTo>
                    <a:pt x="4732746" y="463719"/>
                  </a:lnTo>
                  <a:cubicBezTo>
                    <a:pt x="4732746" y="514952"/>
                    <a:pt x="4691213" y="556485"/>
                    <a:pt x="4639980" y="556485"/>
                  </a:cubicBezTo>
                  <a:lnTo>
                    <a:pt x="92766" y="556485"/>
                  </a:lnTo>
                  <a:cubicBezTo>
                    <a:pt x="41533" y="556485"/>
                    <a:pt x="0" y="514952"/>
                    <a:pt x="0" y="463719"/>
                  </a:cubicBezTo>
                  <a:lnTo>
                    <a:pt x="0" y="92766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69410" tIns="169410" rIns="169410" bIns="169410" numCol="1" spcCol="1270" anchor="ctr" anchorCtr="0">
              <a:noAutofit/>
            </a:bodyPr>
            <a:lstStyle/>
            <a:p>
              <a:pPr lvl="0" algn="ctr" defTabSz="8890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lvl="0" algn="ctr" defTabSz="8890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b="1" kern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kern="1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2800" kern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1721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3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pic>
        <p:nvPicPr>
          <p:cNvPr id="16" name="Picture 15"/>
          <p:cNvPicPr/>
          <p:nvPr/>
        </p:nvPicPr>
        <p:blipFill>
          <a:blip r:embed="rId7"/>
          <a:stretch>
            <a:fillRect/>
          </a:stretch>
        </p:blipFill>
        <p:spPr>
          <a:xfrm>
            <a:off x="735940" y="1504950"/>
            <a:ext cx="3515427" cy="3168332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4668982" y="1428750"/>
            <a:ext cx="4475018" cy="2209800"/>
            <a:chOff x="4668982" y="1428750"/>
            <a:chExt cx="4475018" cy="2209800"/>
          </a:xfrm>
        </p:grpSpPr>
        <p:sp>
          <p:nvSpPr>
            <p:cNvPr id="6" name="Cloud Callout 5"/>
            <p:cNvSpPr/>
            <p:nvPr/>
          </p:nvSpPr>
          <p:spPr>
            <a:xfrm>
              <a:off x="4668982" y="1428750"/>
              <a:ext cx="4475018" cy="2209800"/>
            </a:xfrm>
            <a:prstGeom prst="cloudCallout">
              <a:avLst>
                <a:gd name="adj1" fmla="val -53341"/>
                <a:gd name="adj2" fmla="val 68143"/>
              </a:avLst>
            </a:prstGeom>
            <a:solidFill>
              <a:srgbClr val="7030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71079" y="1962150"/>
              <a:ext cx="341572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09688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5">
          <a:fgClr>
            <a:schemeClr val="bg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4</a:t>
            </a:fld>
            <a:endParaRPr lang="en-US"/>
          </a:p>
        </p:txBody>
      </p:sp>
      <p:sp>
        <p:nvSpPr>
          <p:cNvPr id="3" name="Slide Number Placeholder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9A73F1-B1D4-4275-AB14-D3C86902E560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82" y="33470"/>
            <a:ext cx="9144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58882" y="1022925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/>
          <p:cNvPicPr/>
          <p:nvPr/>
        </p:nvPicPr>
        <p:blipFill>
          <a:blip r:embed="rId8"/>
          <a:stretch>
            <a:fillRect/>
          </a:stretch>
        </p:blipFill>
        <p:spPr>
          <a:xfrm>
            <a:off x="6518785" y="1868882"/>
            <a:ext cx="2620962" cy="1809115"/>
          </a:xfrm>
          <a:prstGeom prst="rect">
            <a:avLst/>
          </a:prstGeom>
        </p:spPr>
      </p:pic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58882" y="1657350"/>
            <a:ext cx="7008686" cy="3323987"/>
            <a:chOff x="58882" y="1657350"/>
            <a:chExt cx="7008686" cy="3323987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6218193"/>
                </p:ext>
              </p:extLst>
            </p:nvPr>
          </p:nvGraphicFramePr>
          <p:xfrm>
            <a:off x="5787496" y="1661448"/>
            <a:ext cx="533400" cy="414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name="Equation" r:id="rId9" imgW="253800" imgH="203040" progId="Equation.DSMT4">
                    <p:embed/>
                  </p:oleObj>
                </mc:Choice>
                <mc:Fallback>
                  <p:oleObj name="Equation" r:id="rId9" imgW="253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7496" y="1661448"/>
                          <a:ext cx="533400" cy="4148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7121607"/>
                </p:ext>
              </p:extLst>
            </p:nvPr>
          </p:nvGraphicFramePr>
          <p:xfrm>
            <a:off x="2133600" y="2058002"/>
            <a:ext cx="533400" cy="4148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0" name="Equation" r:id="rId11" imgW="253780" imgH="203024" progId="Equation.DSMT4">
                    <p:embed/>
                  </p:oleObj>
                </mc:Choice>
                <mc:Fallback>
                  <p:oleObj name="Equation" r:id="rId11" imgW="253780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2058002"/>
                          <a:ext cx="533400" cy="4148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29016" y="1657350"/>
              <a:ext cx="6238552" cy="33239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2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H1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ắ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b="1" i="1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i="1" dirty="0">
                  <a:latin typeface="Times New Roman" pitchFamily="18" charset="0"/>
                  <a:cs typeface="Times New Roman" pitchFamily="18" charset="0"/>
                </a:rPr>
                <a:t> 2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) </a:t>
              </a:r>
            </a:p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á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H2.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H3.Nếu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rù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ao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iê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endParaRPr lang="en-US" dirty="0"/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8882" y="1657350"/>
              <a:ext cx="770133" cy="770133"/>
            </a:xfrm>
            <a:prstGeom prst="rect">
              <a:avLst/>
            </a:prstGeom>
          </p:spPr>
        </p:pic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4925457"/>
                </p:ext>
              </p:extLst>
            </p:nvPr>
          </p:nvGraphicFramePr>
          <p:xfrm>
            <a:off x="1981200" y="3127222"/>
            <a:ext cx="626919" cy="3842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1" name="Equation" r:id="rId14" imgW="291847" imgH="177646" progId="Equation.DSMT4">
                    <p:embed/>
                  </p:oleObj>
                </mc:Choice>
                <mc:Fallback>
                  <p:oleObj name="Equation" r:id="rId14" imgW="291847" imgH="17764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3127222"/>
                          <a:ext cx="626919" cy="38424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0128721"/>
                </p:ext>
              </p:extLst>
            </p:nvPr>
          </p:nvGraphicFramePr>
          <p:xfrm>
            <a:off x="1981200" y="3943350"/>
            <a:ext cx="467878" cy="363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02" name="Equation" r:id="rId16" imgW="253780" imgH="203024" progId="Equation.DSMT4">
                    <p:embed/>
                  </p:oleObj>
                </mc:Choice>
                <mc:Fallback>
                  <p:oleObj name="Equation" r:id="rId16" imgW="253780" imgH="203024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3943350"/>
                          <a:ext cx="467878" cy="3639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6600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5</a:t>
            </a:fld>
            <a:endParaRPr lang="en-US"/>
          </a:p>
        </p:txBody>
      </p:sp>
      <p:sp>
        <p:nvSpPr>
          <p:cNvPr id="3" name="Slide Number Placeholder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9A73F1-B1D4-4275-AB14-D3C86902E560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82" y="33470"/>
            <a:ext cx="9144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58882" y="1022925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8703" name="Picture 31" descr="C:\Users\Admin\Desktop\z4598651389080_2a177340f416cdfe7b3225900f79cccb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423" y="1962150"/>
            <a:ext cx="6105635" cy="21878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" name="Picture 58"/>
          <p:cNvPicPr/>
          <p:nvPr/>
        </p:nvPicPr>
        <p:blipFill>
          <a:blip r:embed="rId8"/>
          <a:stretch>
            <a:fillRect/>
          </a:stretch>
        </p:blipFill>
        <p:spPr>
          <a:xfrm>
            <a:off x="6518977" y="1785170"/>
            <a:ext cx="2324532" cy="17771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541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6</a:t>
            </a:fld>
            <a:endParaRPr lang="en-US"/>
          </a:p>
        </p:txBody>
      </p:sp>
      <p:sp>
        <p:nvSpPr>
          <p:cNvPr id="3" name="Slide Number Placeholder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9A73F1-B1D4-4275-AB14-D3C86902E560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82" y="33470"/>
            <a:ext cx="9144000" cy="95410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GÓC</a:t>
            </a:r>
          </a:p>
          <a:p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58882" y="1022925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609600" y="1722316"/>
            <a:ext cx="8233909" cy="3693319"/>
            <a:chOff x="609600" y="1722316"/>
            <a:chExt cx="8233909" cy="3693319"/>
          </a:xfrm>
        </p:grpSpPr>
        <p:sp>
          <p:nvSpPr>
            <p:cNvPr id="12" name="TextBox 11"/>
            <p:cNvSpPr txBox="1"/>
            <p:nvPr/>
          </p:nvSpPr>
          <p:spPr>
            <a:xfrm>
              <a:off x="609600" y="1722316"/>
              <a:ext cx="8233909" cy="36933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Nhậ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é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: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*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phụ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ì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, ta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ọ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uộ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ấy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a </a:t>
              </a: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ượ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quá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90</a:t>
              </a:r>
              <a:r>
                <a:rPr lang="en-US" sz="2400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pPr lvl="0"/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*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   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mọ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ia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57950726"/>
                </p:ext>
              </p:extLst>
            </p:nvPr>
          </p:nvGraphicFramePr>
          <p:xfrm>
            <a:off x="1447800" y="4400551"/>
            <a:ext cx="540599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1" name="Equation" r:id="rId8" imgW="291847" imgH="177646" progId="Equation.DSMT4">
                    <p:embed/>
                  </p:oleObj>
                </mc:Choice>
                <mc:Fallback>
                  <p:oleObj name="Equation" r:id="rId8" imgW="291847" imgH="177646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7800" y="4400551"/>
                          <a:ext cx="540599" cy="304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06589"/>
                </p:ext>
              </p:extLst>
            </p:nvPr>
          </p:nvGraphicFramePr>
          <p:xfrm>
            <a:off x="2514600" y="4248150"/>
            <a:ext cx="1345924" cy="519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12" name="Equation" r:id="rId10" imgW="825142" imgH="304668" progId="Equation.DSMT4">
                    <p:embed/>
                  </p:oleObj>
                </mc:Choice>
                <mc:Fallback>
                  <p:oleObj name="Equation" r:id="rId10" imgW="825142" imgH="304668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4248150"/>
                          <a:ext cx="1345924" cy="5191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13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7</a:t>
            </a:fld>
            <a:endParaRPr lang="en-US"/>
          </a:p>
        </p:txBody>
      </p:sp>
      <p:sp>
        <p:nvSpPr>
          <p:cNvPr id="3" name="Slide Number Placeholder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9A73F1-B1D4-4275-AB14-D3C86902E560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90599" y="710328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299" y="1344753"/>
            <a:ext cx="6728337" cy="3605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413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8</a:t>
            </a:fld>
            <a:endParaRPr lang="en-US"/>
          </a:p>
        </p:txBody>
      </p:sp>
      <p:sp>
        <p:nvSpPr>
          <p:cNvPr id="3" name="Slide Number Placeholder 2"/>
          <p:cNvSpPr txBox="1">
            <a:spLocks/>
          </p:cNvSpPr>
          <p:nvPr/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69A73F1-B1D4-4275-AB14-D3C86902E560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11" name="Freeform 10"/>
          <p:cNvSpPr/>
          <p:nvPr/>
        </p:nvSpPr>
        <p:spPr>
          <a:xfrm>
            <a:off x="31173" y="720719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oup 17"/>
          <p:cNvGrpSpPr/>
          <p:nvPr/>
        </p:nvGrpSpPr>
        <p:grpSpPr>
          <a:xfrm>
            <a:off x="342901" y="1885950"/>
            <a:ext cx="8500608" cy="2062103"/>
            <a:chOff x="342901" y="1885950"/>
            <a:chExt cx="8500608" cy="2062103"/>
          </a:xfrm>
        </p:grpSpPr>
        <p:sp>
          <p:nvSpPr>
            <p:cNvPr id="12" name="TextBox 11"/>
            <p:cNvSpPr txBox="1"/>
            <p:nvPr/>
          </p:nvSpPr>
          <p:spPr>
            <a:xfrm>
              <a:off x="342901" y="1885950"/>
              <a:ext cx="8500608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200" b="1" i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chú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90</a:t>
              </a:r>
              <a:r>
                <a:rPr lang="en-US" sz="3200" b="1" baseline="30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Kh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i="1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, ta </a:t>
              </a:r>
              <a:r>
                <a:rPr lang="en-US" sz="3200" b="1" dirty="0" err="1">
                  <a:latin typeface="Times New Roman" pitchFamily="18" charset="0"/>
                  <a:cs typeface="Times New Roman" pitchFamily="18" charset="0"/>
                </a:rPr>
                <a:t>kí</a:t>
              </a:r>
              <a:r>
                <a:rPr lang="en-US" sz="32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 smtClean="0">
                  <a:latin typeface="Times New Roman" pitchFamily="18" charset="0"/>
                  <a:cs typeface="Times New Roman" pitchFamily="18" charset="0"/>
                </a:rPr>
                <a:t>hiệu</a:t>
              </a:r>
              <a:r>
                <a:rPr lang="en-US" sz="32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32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6429940"/>
                </p:ext>
              </p:extLst>
            </p:nvPr>
          </p:nvGraphicFramePr>
          <p:xfrm>
            <a:off x="2133600" y="3486150"/>
            <a:ext cx="779612" cy="331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8" imgW="380835" imgH="165028" progId="Equation.DSMT4">
                    <p:embed/>
                  </p:oleObj>
                </mc:Choice>
                <mc:Fallback>
                  <p:oleObj name="Equation" r:id="rId8" imgW="380835" imgH="165028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3600" y="3486150"/>
                          <a:ext cx="779612" cy="3313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74132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9A73F1-B1D4-4275-AB14-D3C86902E560}" type="slidenum">
              <a:rPr lang="en-US" smtClean="0"/>
              <a:t>9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0782" y="33470"/>
            <a:ext cx="9144000" cy="64633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endParaRPr lang="en-US" sz="8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VUÔNG 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20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1" y="20419"/>
            <a:ext cx="685800" cy="646331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§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1079" y="95102"/>
            <a:ext cx="516417" cy="476251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7142" y="96436"/>
            <a:ext cx="441835" cy="469799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6061" y="118014"/>
            <a:ext cx="463013" cy="4412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95795" y="118014"/>
            <a:ext cx="466943" cy="441224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38906" y="129005"/>
            <a:ext cx="504603" cy="469800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189049" y="1686791"/>
            <a:ext cx="8370441" cy="1477328"/>
            <a:chOff x="189049" y="1686791"/>
            <a:chExt cx="8370441" cy="1477328"/>
          </a:xfrm>
        </p:grpSpPr>
        <p:sp>
          <p:nvSpPr>
            <p:cNvPr id="9" name="TextBox 8"/>
            <p:cNvSpPr txBox="1"/>
            <p:nvPr/>
          </p:nvSpPr>
          <p:spPr>
            <a:xfrm>
              <a:off x="189049" y="1686791"/>
              <a:ext cx="837044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400" b="1" dirty="0">
                  <a:latin typeface="Times New Roman" pitchFamily="18" charset="0"/>
                  <a:cs typeface="Times New Roman" pitchFamily="18" charset="0"/>
                </a:rPr>
                <a:t>Ví dụ 2:</a:t>
              </a:r>
              <a:r>
                <a:rPr lang="pt-BR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óp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S.ABCD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áy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ho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M, N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ần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ượt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tru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ạ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SB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i="1" dirty="0" smtClean="0">
                  <a:latin typeface="Times New Roman" pitchFamily="18" charset="0"/>
                  <a:cs typeface="Times New Roman" pitchFamily="18" charset="0"/>
                </a:rPr>
                <a:t>SD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5)</a:t>
              </a:r>
            </a:p>
            <a:p>
              <a:r>
                <a:rPr lang="en-US" sz="2400" dirty="0" err="1">
                  <a:latin typeface="Times New Roman" pitchFamily="18" charset="0"/>
                  <a:cs typeface="Times New Roman" pitchFamily="18" charset="0"/>
                </a:rPr>
                <a:t>Chứng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</a:rPr>
                <a:t> minh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rằng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                .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dirty="0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762803"/>
                </p:ext>
              </p:extLst>
            </p:nvPr>
          </p:nvGraphicFramePr>
          <p:xfrm>
            <a:off x="2438400" y="2495550"/>
            <a:ext cx="125558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8" imgW="685502" imgH="177723" progId="Equation.DSMT4">
                    <p:embed/>
                  </p:oleObj>
                </mc:Choice>
                <mc:Fallback>
                  <p:oleObj name="Equation" r:id="rId8" imgW="685502" imgH="177723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400" y="2495550"/>
                          <a:ext cx="1255585" cy="3810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Hình ảnh 1"/>
          <p:cNvPicPr/>
          <p:nvPr/>
        </p:nvPicPr>
        <p:blipFill>
          <a:blip r:embed="rId10"/>
          <a:stretch>
            <a:fillRect/>
          </a:stretch>
        </p:blipFill>
        <p:spPr>
          <a:xfrm>
            <a:off x="6337270" y="2724150"/>
            <a:ext cx="2120930" cy="1828800"/>
          </a:xfrm>
          <a:prstGeom prst="rect">
            <a:avLst/>
          </a:prstGeom>
        </p:spPr>
      </p:pic>
      <p:sp>
        <p:nvSpPr>
          <p:cNvPr id="26" name="Freeform 25"/>
          <p:cNvSpPr/>
          <p:nvPr/>
        </p:nvSpPr>
        <p:spPr>
          <a:xfrm>
            <a:off x="31173" y="720719"/>
            <a:ext cx="8500608" cy="634425"/>
          </a:xfrm>
          <a:custGeom>
            <a:avLst/>
            <a:gdLst>
              <a:gd name="connsiteX0" fmla="*/ 0 w 4732746"/>
              <a:gd name="connsiteY0" fmla="*/ 92766 h 556485"/>
              <a:gd name="connsiteX1" fmla="*/ 92766 w 4732746"/>
              <a:gd name="connsiteY1" fmla="*/ 0 h 556485"/>
              <a:gd name="connsiteX2" fmla="*/ 4639980 w 4732746"/>
              <a:gd name="connsiteY2" fmla="*/ 0 h 556485"/>
              <a:gd name="connsiteX3" fmla="*/ 4732746 w 4732746"/>
              <a:gd name="connsiteY3" fmla="*/ 92766 h 556485"/>
              <a:gd name="connsiteX4" fmla="*/ 4732746 w 4732746"/>
              <a:gd name="connsiteY4" fmla="*/ 463719 h 556485"/>
              <a:gd name="connsiteX5" fmla="*/ 4639980 w 4732746"/>
              <a:gd name="connsiteY5" fmla="*/ 556485 h 556485"/>
              <a:gd name="connsiteX6" fmla="*/ 92766 w 4732746"/>
              <a:gd name="connsiteY6" fmla="*/ 556485 h 556485"/>
              <a:gd name="connsiteX7" fmla="*/ 0 w 4732746"/>
              <a:gd name="connsiteY7" fmla="*/ 463719 h 556485"/>
              <a:gd name="connsiteX8" fmla="*/ 0 w 4732746"/>
              <a:gd name="connsiteY8" fmla="*/ 92766 h 5564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732746" h="556485">
                <a:moveTo>
                  <a:pt x="0" y="92766"/>
                </a:moveTo>
                <a:cubicBezTo>
                  <a:pt x="0" y="41533"/>
                  <a:pt x="41533" y="0"/>
                  <a:pt x="92766" y="0"/>
                </a:cubicBezTo>
                <a:lnTo>
                  <a:pt x="4639980" y="0"/>
                </a:lnTo>
                <a:cubicBezTo>
                  <a:pt x="4691213" y="0"/>
                  <a:pt x="4732746" y="41533"/>
                  <a:pt x="4732746" y="92766"/>
                </a:cubicBezTo>
                <a:lnTo>
                  <a:pt x="4732746" y="463719"/>
                </a:lnTo>
                <a:cubicBezTo>
                  <a:pt x="4732746" y="514952"/>
                  <a:pt x="4691213" y="556485"/>
                  <a:pt x="4639980" y="556485"/>
                </a:cubicBezTo>
                <a:lnTo>
                  <a:pt x="92766" y="556485"/>
                </a:lnTo>
                <a:cubicBezTo>
                  <a:pt x="41533" y="556485"/>
                  <a:pt x="0" y="514952"/>
                  <a:pt x="0" y="463719"/>
                </a:cubicBezTo>
                <a:lnTo>
                  <a:pt x="0" y="92766"/>
                </a:lnTo>
                <a:close/>
              </a:path>
            </a:pathLst>
          </a:custGeom>
        </p:spPr>
        <p:style>
          <a:lnRef idx="2">
            <a:schemeClr val="lt1">
              <a:hueOff val="0"/>
              <a:satOff val="0"/>
              <a:lumOff val="0"/>
              <a:alphaOff val="0"/>
            </a:schemeClr>
          </a:lnRef>
          <a:fillRef idx="1">
            <a:schemeClr val="accent1">
              <a:hueOff val="0"/>
              <a:satOff val="0"/>
              <a:lumOff val="0"/>
              <a:alphaOff val="0"/>
            </a:schemeClr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69410" tIns="169410" rIns="169410" bIns="169410" numCol="1" spcCol="1270" anchor="ctr" anchorCtr="0">
            <a:noAutofit/>
          </a:bodyPr>
          <a:lstStyle/>
          <a:p>
            <a:pPr lvl="0" algn="ctr" defTabSz="889000" rtl="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endPara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9688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08</TotalTime>
  <Words>510</Words>
  <Application>Microsoft Office PowerPoint</Application>
  <PresentationFormat>On-screen Show (16:9)</PresentationFormat>
  <Paragraphs>90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06</cp:revision>
  <dcterms:created xsi:type="dcterms:W3CDTF">2021-06-12T23:57:01Z</dcterms:created>
  <dcterms:modified xsi:type="dcterms:W3CDTF">2023-08-12T16:41:52Z</dcterms:modified>
</cp:coreProperties>
</file>